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tiff" ContentType="image/tiff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60" r:id="rId4"/>
    <p:sldId id="259" r:id="rId5"/>
    <p:sldId id="261" r:id="rId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4" d="100"/>
          <a:sy n="64" d="100"/>
        </p:scale>
        <p:origin x="-58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1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1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1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74638"/>
            <a:ext cx="7467600" cy="1143000"/>
          </a:xfrm>
        </p:spPr>
        <p:txBody>
          <a:bodyPr>
            <a:normAutofit/>
          </a:bodyPr>
          <a:lstStyle>
            <a:lvl1pPr>
              <a:defRPr sz="2900"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Font typeface="Arial" pitchFamily="34" charset="0"/>
              <a:buChar char="•"/>
              <a:defRPr/>
            </a:lvl1pPr>
            <a:lvl2pPr>
              <a:buFont typeface="Arial" pitchFamily="34" charset="0"/>
              <a:buChar char="•"/>
              <a:defRPr/>
            </a:lvl2pPr>
            <a:lvl3pPr>
              <a:buFont typeface="Arial" pitchFamily="34" charset="0"/>
              <a:buChar char="•"/>
              <a:defRPr/>
            </a:lvl3pPr>
            <a:lvl4pPr>
              <a:buFont typeface="Arial" pitchFamily="34" charset="0"/>
              <a:buChar char="•"/>
              <a:defRPr/>
            </a:lvl4pPr>
            <a:lvl5pPr>
              <a:buFont typeface="Arial" pitchFamily="34" charset="0"/>
              <a:buChar char="•"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1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1325881"/>
            <a:ext cx="914400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3" descr="Vanderbilt_logo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219075" y="438150"/>
            <a:ext cx="952500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1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1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1/200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1/200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1/200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1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1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21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6.png"/><Relationship Id="rId3" Type="http://schemas.openxmlformats.org/officeDocument/2006/relationships/image" Target="../media/image8.jpeg"/><Relationship Id="rId7" Type="http://schemas.openxmlformats.org/officeDocument/2006/relationships/image" Target="../media/image12.png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20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10.png"/><Relationship Id="rId15" Type="http://schemas.openxmlformats.org/officeDocument/2006/relationships/image" Target="../media/image18.png"/><Relationship Id="rId10" Type="http://schemas.openxmlformats.org/officeDocument/2006/relationships/image" Target="../media/image15.jpeg"/><Relationship Id="rId4" Type="http://schemas.openxmlformats.org/officeDocument/2006/relationships/image" Target="../media/image9.jpeg"/><Relationship Id="rId9" Type="http://schemas.openxmlformats.org/officeDocument/2006/relationships/image" Target="../media/image14.jpeg"/><Relationship Id="rId14" Type="http://schemas.openxmlformats.org/officeDocument/2006/relationships/image" Target="../media/image1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13" Type="http://schemas.openxmlformats.org/officeDocument/2006/relationships/image" Target="../media/image16.png"/><Relationship Id="rId18" Type="http://schemas.openxmlformats.org/officeDocument/2006/relationships/image" Target="../media/image22.tiff"/><Relationship Id="rId3" Type="http://schemas.openxmlformats.org/officeDocument/2006/relationships/image" Target="../media/image8.jpeg"/><Relationship Id="rId7" Type="http://schemas.openxmlformats.org/officeDocument/2006/relationships/image" Target="../media/image14.jpeg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21.tif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0.png"/><Relationship Id="rId15" Type="http://schemas.openxmlformats.org/officeDocument/2006/relationships/image" Target="../media/image13.png"/><Relationship Id="rId10" Type="http://schemas.openxmlformats.org/officeDocument/2006/relationships/image" Target="../media/image19.png"/><Relationship Id="rId4" Type="http://schemas.openxmlformats.org/officeDocument/2006/relationships/image" Target="../media/image9.jpeg"/><Relationship Id="rId9" Type="http://schemas.openxmlformats.org/officeDocument/2006/relationships/image" Target="../media/image17.png"/><Relationship Id="rId14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13" Type="http://schemas.openxmlformats.org/officeDocument/2006/relationships/image" Target="../media/image18.png"/><Relationship Id="rId3" Type="http://schemas.openxmlformats.org/officeDocument/2006/relationships/image" Target="../media/image8.jpeg"/><Relationship Id="rId7" Type="http://schemas.openxmlformats.org/officeDocument/2006/relationships/image" Target="../media/image13.png"/><Relationship Id="rId12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0.png"/><Relationship Id="rId15" Type="http://schemas.openxmlformats.org/officeDocument/2006/relationships/image" Target="../media/image17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9.jpeg"/><Relationship Id="rId9" Type="http://schemas.openxmlformats.org/officeDocument/2006/relationships/image" Target="../media/image15.jpeg"/><Relationship Id="rId14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9.jpeg"/><Relationship Id="rId3" Type="http://schemas.openxmlformats.org/officeDocument/2006/relationships/image" Target="../media/image10.png"/><Relationship Id="rId7" Type="http://schemas.openxmlformats.org/officeDocument/2006/relationships/image" Target="../media/image16.png"/><Relationship Id="rId12" Type="http://schemas.openxmlformats.org/officeDocument/2006/relationships/image" Target="../media/image8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jpeg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jpeg"/><Relationship Id="rId11" Type="http://schemas.openxmlformats.org/officeDocument/2006/relationships/image" Target="../media/image17.png"/><Relationship Id="rId5" Type="http://schemas.openxmlformats.org/officeDocument/2006/relationships/image" Target="../media/image13.png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2.png"/><Relationship Id="rId4" Type="http://schemas.openxmlformats.org/officeDocument/2006/relationships/image" Target="../media/image11.png"/><Relationship Id="rId9" Type="http://schemas.openxmlformats.org/officeDocument/2006/relationships/image" Target="../media/image19.png"/><Relationship Id="rId1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7239000" cy="1143000"/>
          </a:xfrm>
        </p:spPr>
        <p:txBody>
          <a:bodyPr>
            <a:normAutofit fontScale="90000"/>
          </a:bodyPr>
          <a:lstStyle/>
          <a:p>
            <a:r>
              <a:rPr lang="en-US" sz="3200" dirty="0" smtClean="0"/>
              <a:t>Towards a Model-based </a:t>
            </a:r>
            <a:r>
              <a:rPr lang="en-US" sz="3200" dirty="0" err="1" smtClean="0"/>
              <a:t>Toolchain</a:t>
            </a:r>
            <a:r>
              <a:rPr lang="en-US" sz="3200" dirty="0" smtClean="0"/>
              <a:t> for the High-Confidence Design of Embedded System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1600200"/>
            <a:ext cx="7467600" cy="4648200"/>
          </a:xfrm>
          <a:ln>
            <a:solidFill>
              <a:schemeClr val="bg1">
                <a:lumMod val="65000"/>
              </a:schemeClr>
            </a:solidFill>
          </a:ln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Creating software tools for certified distributed embedded control systems by bringing together</a:t>
            </a:r>
          </a:p>
          <a:p>
            <a:pPr lvl="1"/>
            <a:r>
              <a:rPr lang="en-US" dirty="0" smtClean="0"/>
              <a:t>Dynamics/control system modeling</a:t>
            </a:r>
          </a:p>
          <a:p>
            <a:pPr lvl="1"/>
            <a:r>
              <a:rPr lang="en-US" dirty="0" smtClean="0"/>
              <a:t>Software component design</a:t>
            </a:r>
          </a:p>
          <a:p>
            <a:pPr lvl="1"/>
            <a:r>
              <a:rPr lang="en-US" dirty="0" smtClean="0"/>
              <a:t>Meaningful simulation</a:t>
            </a:r>
          </a:p>
          <a:p>
            <a:pPr lvl="1"/>
            <a:r>
              <a:rPr lang="en-US" dirty="0" smtClean="0"/>
              <a:t>Code generation</a:t>
            </a:r>
          </a:p>
          <a:p>
            <a:pPr lvl="1"/>
            <a:r>
              <a:rPr lang="en-US" dirty="0" smtClean="0"/>
              <a:t>Model/code verification</a:t>
            </a:r>
          </a:p>
          <a:p>
            <a:pPr lvl="1"/>
            <a:r>
              <a:rPr lang="en-US" dirty="0" smtClean="0"/>
              <a:t>Execution on platforms with guarantees</a:t>
            </a:r>
          </a:p>
          <a:p>
            <a:pPr lvl="1"/>
            <a:r>
              <a:rPr lang="en-US" dirty="0" smtClean="0"/>
              <a:t>Model-based test generation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5" name="Picture 14" descr="Ucb_log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" y="1524000"/>
            <a:ext cx="1047750" cy="104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15" descr="Afosr_logo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6213" y="2698750"/>
            <a:ext cx="1038225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6" descr="stanford_logo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9075" y="3795712"/>
            <a:ext cx="952500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7" descr="cmu_logo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19075" y="4884737"/>
            <a:ext cx="9525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2819400" y="6248400"/>
            <a:ext cx="632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Janos Sztipanovits, Gabor Karsai, Sandeep Neema, Harmon Nine, </a:t>
            </a:r>
          </a:p>
          <a:p>
            <a:r>
              <a:rPr lang="en-US" dirty="0" smtClean="0"/>
              <a:t>Joseph Porter, Ryan Thibodeaux, Peter Volgyesi, and Peter Humk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" name="Group 64"/>
          <p:cNvGrpSpPr/>
          <p:nvPr/>
        </p:nvGrpSpPr>
        <p:grpSpPr>
          <a:xfrm>
            <a:off x="4876800" y="1447800"/>
            <a:ext cx="2286000" cy="1219200"/>
            <a:chOff x="4876800" y="1447800"/>
            <a:chExt cx="2286000" cy="1219200"/>
          </a:xfrm>
        </p:grpSpPr>
        <p:sp>
          <p:nvSpPr>
            <p:cNvPr id="66" name="Rounded Rectangle 65"/>
            <p:cNvSpPr/>
            <p:nvPr/>
          </p:nvSpPr>
          <p:spPr>
            <a:xfrm>
              <a:off x="4876800" y="1447800"/>
              <a:ext cx="2286000" cy="12192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50000"/>
                  <a:lumOff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r>
                <a:rPr lang="en-US" sz="12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Time-Triggered </a:t>
              </a:r>
            </a:p>
            <a:p>
              <a:pPr algn="ctr"/>
              <a:r>
                <a:rPr lang="en-US" sz="12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Virtual Machine</a:t>
              </a:r>
              <a:endParaRPr lang="en-US" sz="1200" b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pic>
          <p:nvPicPr>
            <p:cNvPr id="67" name="Picture 4" descr="C:\src\svn\HCDDES\trunk\doc\papers\RTAS08\FRODOTimeline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638799" y="1676400"/>
              <a:ext cx="1427855" cy="304800"/>
            </a:xfrm>
            <a:prstGeom prst="rect">
              <a:avLst/>
            </a:prstGeom>
            <a:noFill/>
          </p:spPr>
        </p:pic>
        <p:pic>
          <p:nvPicPr>
            <p:cNvPr id="68" name="Picture 5" descr="C:\src\svn\HCDDES\trunk\doc\papers\RTAS08\FRODOArch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914224" y="1512276"/>
              <a:ext cx="636377" cy="697523"/>
            </a:xfrm>
            <a:prstGeom prst="rect">
              <a:avLst/>
            </a:prstGeom>
            <a:noFill/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274638"/>
            <a:ext cx="7315200" cy="1143000"/>
          </a:xfrm>
        </p:spPr>
        <p:txBody>
          <a:bodyPr/>
          <a:lstStyle/>
          <a:p>
            <a:r>
              <a:rPr lang="en-US" dirty="0" smtClean="0"/>
              <a:t>Control System Design and </a:t>
            </a:r>
            <a:br>
              <a:rPr lang="en-US" dirty="0" smtClean="0"/>
            </a:br>
            <a:r>
              <a:rPr lang="en-US" dirty="0" smtClean="0"/>
              <a:t>Software Component Modeling</a:t>
            </a:r>
            <a:endParaRPr lang="en-US" dirty="0"/>
          </a:p>
        </p:txBody>
      </p:sp>
      <p:pic>
        <p:nvPicPr>
          <p:cNvPr id="1026" name="Picture 2" descr="C:\Documents and Settings\jporter\Desktop\Pubs\MURI\RTAS_WIP_2008\gui_icons\cluster_active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010400" y="5589251"/>
            <a:ext cx="1600200" cy="1191759"/>
          </a:xfrm>
          <a:prstGeom prst="rect">
            <a:avLst/>
          </a:prstGeom>
          <a:noFill/>
        </p:spPr>
      </p:pic>
      <p:pic>
        <p:nvPicPr>
          <p:cNvPr id="1027" name="Picture 3" descr="C:\Documents and Settings\jporter\Desktop\Pubs\MURI\RTAS_WIP_2008\gui_icons\ecsl_active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52400" y="1647356"/>
            <a:ext cx="1778364" cy="1324444"/>
          </a:xfrm>
          <a:prstGeom prst="rect">
            <a:avLst/>
          </a:prstGeom>
          <a:noFill/>
        </p:spPr>
      </p:pic>
      <p:pic>
        <p:nvPicPr>
          <p:cNvPr id="1033" name="Picture 9" descr="C:\Documents and Settings\jporter\Desktop\Pubs\MURI\RTAS_WIP_2008\gui_icons\medl_active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895600" y="5590045"/>
            <a:ext cx="1600200" cy="1191755"/>
          </a:xfrm>
          <a:prstGeom prst="rect">
            <a:avLst/>
          </a:prstGeom>
          <a:noFill/>
        </p:spPr>
      </p:pic>
      <p:pic>
        <p:nvPicPr>
          <p:cNvPr id="1034" name="Picture 10" descr="C:\Documents and Settings\jporter\Desktop\Pubs\MURI\RTAS_WIP_2008\gui_icons\simulink_active.pn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276600"/>
            <a:ext cx="1752600" cy="1305256"/>
          </a:xfrm>
          <a:prstGeom prst="rect">
            <a:avLst/>
          </a:prstGeom>
          <a:noFill/>
        </p:spPr>
      </p:pic>
      <p:grpSp>
        <p:nvGrpSpPr>
          <p:cNvPr id="35" name="Group 34"/>
          <p:cNvGrpSpPr/>
          <p:nvPr/>
        </p:nvGrpSpPr>
        <p:grpSpPr>
          <a:xfrm>
            <a:off x="7239000" y="3886200"/>
            <a:ext cx="1676400" cy="1219200"/>
            <a:chOff x="7086600" y="5257800"/>
            <a:chExt cx="1828800" cy="1371600"/>
          </a:xfrm>
        </p:grpSpPr>
        <p:sp>
          <p:nvSpPr>
            <p:cNvPr id="17" name="Rounded Rectangle 16"/>
            <p:cNvSpPr/>
            <p:nvPr/>
          </p:nvSpPr>
          <p:spPr>
            <a:xfrm>
              <a:off x="7086600" y="5257800"/>
              <a:ext cx="1828800" cy="13716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50000"/>
                  <a:lumOff val="5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r>
                <a:rPr lang="en-US" sz="12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STARMAC</a:t>
              </a:r>
              <a:endParaRPr lang="en-US" sz="1200" b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pic>
          <p:nvPicPr>
            <p:cNvPr id="16" name="Picture 3" descr="starmacII"/>
            <p:cNvPicPr>
              <a:picLocks noChangeAspect="1" noChangeArrowheads="1"/>
            </p:cNvPicPr>
            <p:nvPr/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7162800" y="5334000"/>
              <a:ext cx="1626615" cy="995075"/>
            </a:xfrm>
            <a:prstGeom prst="rect">
              <a:avLst/>
            </a:prstGeom>
            <a:noFill/>
          </p:spPr>
        </p:pic>
      </p:grpSp>
      <p:grpSp>
        <p:nvGrpSpPr>
          <p:cNvPr id="37" name="Group 36"/>
          <p:cNvGrpSpPr/>
          <p:nvPr/>
        </p:nvGrpSpPr>
        <p:grpSpPr>
          <a:xfrm>
            <a:off x="7315200" y="2438400"/>
            <a:ext cx="1653540" cy="1295400"/>
            <a:chOff x="7315200" y="1958340"/>
            <a:chExt cx="1653540" cy="1295400"/>
          </a:xfrm>
        </p:grpSpPr>
        <p:sp>
          <p:nvSpPr>
            <p:cNvPr id="18" name="Rounded Rectangle 17"/>
            <p:cNvSpPr/>
            <p:nvPr/>
          </p:nvSpPr>
          <p:spPr>
            <a:xfrm>
              <a:off x="7315200" y="1958340"/>
              <a:ext cx="1653540" cy="12954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50000"/>
                  <a:lumOff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r>
                <a:rPr lang="en-US" sz="1200" b="1" dirty="0" err="1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Soekris</a:t>
              </a:r>
              <a:r>
                <a:rPr lang="en-US" sz="12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 Linux Platform</a:t>
              </a:r>
              <a:endParaRPr lang="en-US" sz="1200" b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pic>
          <p:nvPicPr>
            <p:cNvPr id="19" name="Picture 3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7551702" y="1973580"/>
              <a:ext cx="1253208" cy="7916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32" name="Group 31"/>
          <p:cNvGrpSpPr/>
          <p:nvPr/>
        </p:nvGrpSpPr>
        <p:grpSpPr>
          <a:xfrm>
            <a:off x="2895600" y="1828800"/>
            <a:ext cx="1676400" cy="1371600"/>
            <a:chOff x="3276600" y="3429000"/>
            <a:chExt cx="1828800" cy="1371600"/>
          </a:xfrm>
        </p:grpSpPr>
        <p:sp>
          <p:nvSpPr>
            <p:cNvPr id="20" name="Rounded Rectangle 19"/>
            <p:cNvSpPr/>
            <p:nvPr/>
          </p:nvSpPr>
          <p:spPr>
            <a:xfrm>
              <a:off x="3276600" y="3429000"/>
              <a:ext cx="1828800" cy="13716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50000"/>
                  <a:lumOff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r>
                <a:rPr lang="en-US" sz="12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Constraint-Based Scheduling</a:t>
              </a:r>
              <a:endParaRPr lang="en-US" sz="1200" b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graphicFrame>
          <p:nvGraphicFramePr>
            <p:cNvPr id="1039" name="Object 15"/>
            <p:cNvGraphicFramePr>
              <a:graphicFrameLocks noChangeAspect="1"/>
            </p:cNvGraphicFramePr>
            <p:nvPr/>
          </p:nvGraphicFramePr>
          <p:xfrm>
            <a:off x="3581400" y="3962400"/>
            <a:ext cx="1459130" cy="386395"/>
          </p:xfrm>
          <a:graphic>
            <a:graphicData uri="http://schemas.openxmlformats.org/presentationml/2006/ole">
              <p:oleObj spid="_x0000_s1039" name="Equation" r:id="rId11" imgW="1282680" imgH="368280" progId="Equation.DSMT4">
                <p:embed/>
              </p:oleObj>
            </a:graphicData>
          </a:graphic>
        </p:graphicFrame>
        <p:graphicFrame>
          <p:nvGraphicFramePr>
            <p:cNvPr id="1040" name="Object 16"/>
            <p:cNvGraphicFramePr>
              <a:graphicFrameLocks noChangeAspect="1"/>
            </p:cNvGraphicFramePr>
            <p:nvPr/>
          </p:nvGraphicFramePr>
          <p:xfrm>
            <a:off x="3352800" y="3505200"/>
            <a:ext cx="1371600" cy="428146"/>
          </p:xfrm>
          <a:graphic>
            <a:graphicData uri="http://schemas.openxmlformats.org/presentationml/2006/ole">
              <p:oleObj spid="_x0000_s1040" name="Equation" r:id="rId12" imgW="1384200" imgH="431640" progId="Equation.DSMT4">
                <p:embed/>
              </p:oleObj>
            </a:graphicData>
          </a:graphic>
        </p:graphicFrame>
      </p:grpSp>
      <p:sp>
        <p:nvSpPr>
          <p:cNvPr id="30" name="Rounded Rectangle 29"/>
          <p:cNvSpPr/>
          <p:nvPr/>
        </p:nvSpPr>
        <p:spPr>
          <a:xfrm>
            <a:off x="152400" y="4876800"/>
            <a:ext cx="1752600" cy="1295400"/>
          </a:xfrm>
          <a:prstGeom prst="roundRect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r>
              <a:rPr lang="en-US" sz="12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LMI Performance Certificates</a:t>
            </a:r>
            <a:endParaRPr lang="en-US" sz="12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4876800" y="2743200"/>
            <a:ext cx="1752600" cy="1295400"/>
            <a:chOff x="4724400" y="5257800"/>
            <a:chExt cx="1828800" cy="1371600"/>
          </a:xfrm>
        </p:grpSpPr>
        <p:sp>
          <p:nvSpPr>
            <p:cNvPr id="29" name="Rounded Rectangle 28"/>
            <p:cNvSpPr/>
            <p:nvPr/>
          </p:nvSpPr>
          <p:spPr>
            <a:xfrm>
              <a:off x="4724400" y="5257800"/>
              <a:ext cx="1828800" cy="13716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50000"/>
                  <a:lumOff val="5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r>
                <a:rPr lang="en-US" sz="12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Time-Triggered </a:t>
              </a:r>
              <a:r>
                <a:rPr lang="en-US" sz="1200" b="1" dirty="0" err="1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Resimulation</a:t>
              </a:r>
              <a:endParaRPr lang="en-US" sz="1200" b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pic>
          <p:nvPicPr>
            <p:cNvPr id="1041" name="Picture 17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5181600" y="5375910"/>
              <a:ext cx="824279" cy="666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  <p:grpSp>
        <p:nvGrpSpPr>
          <p:cNvPr id="41" name="Group 40"/>
          <p:cNvGrpSpPr/>
          <p:nvPr/>
        </p:nvGrpSpPr>
        <p:grpSpPr>
          <a:xfrm>
            <a:off x="4951934" y="5575605"/>
            <a:ext cx="1677466" cy="1196340"/>
            <a:chOff x="4951934" y="5575605"/>
            <a:chExt cx="1677466" cy="1196340"/>
          </a:xfrm>
        </p:grpSpPr>
        <p:sp>
          <p:nvSpPr>
            <p:cNvPr id="27" name="Rounded Rectangle 26"/>
            <p:cNvSpPr/>
            <p:nvPr/>
          </p:nvSpPr>
          <p:spPr>
            <a:xfrm>
              <a:off x="4951934" y="5575605"/>
              <a:ext cx="1677466" cy="1196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50000"/>
                  <a:lumOff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r>
                <a:rPr lang="en-US" sz="1200" b="1" dirty="0" err="1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TTTech</a:t>
              </a:r>
              <a:r>
                <a:rPr lang="en-US" sz="12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 TTP Tools</a:t>
              </a:r>
              <a:endParaRPr lang="en-US" sz="1200" b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pic>
          <p:nvPicPr>
            <p:cNvPr id="36" name="Picture 2"/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5280660" y="5638800"/>
              <a:ext cx="990600" cy="8227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0" name="Group 39"/>
          <p:cNvGrpSpPr/>
          <p:nvPr/>
        </p:nvGrpSpPr>
        <p:grpSpPr>
          <a:xfrm>
            <a:off x="4876800" y="4114800"/>
            <a:ext cx="1752600" cy="1295400"/>
            <a:chOff x="4876800" y="4114800"/>
            <a:chExt cx="1752600" cy="1295400"/>
          </a:xfrm>
        </p:grpSpPr>
        <p:sp>
          <p:nvSpPr>
            <p:cNvPr id="38" name="Rounded Rectangle 37"/>
            <p:cNvSpPr/>
            <p:nvPr/>
          </p:nvSpPr>
          <p:spPr>
            <a:xfrm>
              <a:off x="4876800" y="4114800"/>
              <a:ext cx="1752600" cy="12954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50000"/>
                  <a:lumOff val="5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r>
                <a:rPr lang="en-US" sz="12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Plant Simulation</a:t>
              </a:r>
              <a:endParaRPr lang="en-US" sz="1200" b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pic>
          <p:nvPicPr>
            <p:cNvPr id="1042" name="Picture 18"/>
            <p:cNvPicPr>
              <a:picLocks noChangeAspect="1" noChangeArrowheads="1"/>
            </p:cNvPicPr>
            <p:nvPr/>
          </p:nvPicPr>
          <p:blipFill>
            <a:blip r:embed="rId15"/>
            <a:srcRect/>
            <a:stretch>
              <a:fillRect/>
            </a:stretch>
          </p:blipFill>
          <p:spPr bwMode="auto">
            <a:xfrm>
              <a:off x="4953000" y="4267200"/>
              <a:ext cx="1576552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42" name="Down Arrow 41"/>
          <p:cNvSpPr/>
          <p:nvPr/>
        </p:nvSpPr>
        <p:spPr>
          <a:xfrm rot="10800000">
            <a:off x="1447800" y="2819400"/>
            <a:ext cx="381000" cy="685800"/>
          </a:xfrm>
          <a:prstGeom prst="downArrow">
            <a:avLst>
              <a:gd name="adj1" fmla="val 46250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ounded Rectangle 43"/>
          <p:cNvSpPr/>
          <p:nvPr/>
        </p:nvSpPr>
        <p:spPr>
          <a:xfrm>
            <a:off x="3048000" y="4191000"/>
            <a:ext cx="1752600" cy="1295400"/>
          </a:xfrm>
          <a:prstGeom prst="roundRect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r>
              <a:rPr lang="en-US" sz="12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ource Code Analysis</a:t>
            </a:r>
            <a:endParaRPr lang="en-US" sz="12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031" name="Picture 7" descr="C:\Documents and Settings\jporter\Desktop\Pubs\MURI\RTAS_WIP_2008\gui_icons\sl_source_active.png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2590800" y="3352800"/>
            <a:ext cx="1637051" cy="1219200"/>
          </a:xfrm>
          <a:prstGeom prst="rect">
            <a:avLst/>
          </a:prstGeom>
          <a:noFill/>
        </p:spPr>
      </p:pic>
      <p:sp>
        <p:nvSpPr>
          <p:cNvPr id="57" name="Rectangle 56"/>
          <p:cNvSpPr/>
          <p:nvPr/>
        </p:nvSpPr>
        <p:spPr>
          <a:xfrm>
            <a:off x="2286000" y="1394460"/>
            <a:ext cx="6858000" cy="5486400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2" descr="C:\src\svn\HCDDES\trunk\doc\papers\RTAS08\MDL2MGA.jpg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3429000" y="2057400"/>
            <a:ext cx="4648200" cy="3326235"/>
          </a:xfrm>
          <a:prstGeom prst="rect">
            <a:avLst/>
          </a:prstGeom>
          <a:noFill/>
        </p:spPr>
      </p:pic>
      <p:sp>
        <p:nvSpPr>
          <p:cNvPr id="45" name="Rounded Rectangle 44"/>
          <p:cNvSpPr/>
          <p:nvPr/>
        </p:nvSpPr>
        <p:spPr>
          <a:xfrm>
            <a:off x="2743200" y="1676400"/>
            <a:ext cx="5562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Simulink</a:t>
            </a:r>
            <a:r>
              <a:rPr lang="en-US" dirty="0" smtClean="0"/>
              <a:t>  models are translated to ECSL-DP models</a:t>
            </a:r>
            <a:endParaRPr lang="en-US" dirty="0"/>
          </a:p>
        </p:txBody>
      </p:sp>
      <p:sp>
        <p:nvSpPr>
          <p:cNvPr id="46" name="Rounded Rectangle 45"/>
          <p:cNvSpPr/>
          <p:nvPr/>
        </p:nvSpPr>
        <p:spPr>
          <a:xfrm>
            <a:off x="3429000" y="5334000"/>
            <a:ext cx="55626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mported </a:t>
            </a:r>
            <a:r>
              <a:rPr lang="en-US" dirty="0" err="1" smtClean="0"/>
              <a:t>Simulink</a:t>
            </a:r>
            <a:r>
              <a:rPr lang="en-US" dirty="0" smtClean="0"/>
              <a:t> models are assigned to software components and mapped to hardware. </a:t>
            </a:r>
            <a:endParaRPr lang="en-US" dirty="0"/>
          </a:p>
        </p:txBody>
      </p:sp>
      <p:cxnSp>
        <p:nvCxnSpPr>
          <p:cNvPr id="48" name="Straight Connector 47"/>
          <p:cNvCxnSpPr/>
          <p:nvPr/>
        </p:nvCxnSpPr>
        <p:spPr>
          <a:xfrm>
            <a:off x="1828800" y="1676400"/>
            <a:ext cx="914400" cy="228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>
            <a:endCxn id="46" idx="1"/>
          </p:cNvCxnSpPr>
          <p:nvPr/>
        </p:nvCxnSpPr>
        <p:spPr>
          <a:xfrm>
            <a:off x="457200" y="4572000"/>
            <a:ext cx="2971800" cy="11049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Rounded Rectangle 62"/>
          <p:cNvSpPr/>
          <p:nvPr/>
        </p:nvSpPr>
        <p:spPr>
          <a:xfrm>
            <a:off x="76200" y="6324600"/>
            <a:ext cx="8991600" cy="457200"/>
          </a:xfrm>
          <a:prstGeom prst="roundRect">
            <a:avLst/>
          </a:prstGeom>
          <a:solidFill>
            <a:schemeClr val="accent6"/>
          </a:solidFill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LMI models relate performance parameters (jitter, network delay) to control objectives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4" name="Up-Down Arrow 63"/>
          <p:cNvSpPr/>
          <p:nvPr/>
        </p:nvSpPr>
        <p:spPr>
          <a:xfrm>
            <a:off x="228600" y="2743200"/>
            <a:ext cx="228600" cy="2514600"/>
          </a:xfrm>
          <a:prstGeom prst="upDownArrow">
            <a:avLst/>
          </a:prstGeom>
          <a:solidFill>
            <a:schemeClr val="accent6"/>
          </a:solidFill>
          <a:ln w="19050"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37"/>
          <p:cNvGrpSpPr/>
          <p:nvPr/>
        </p:nvGrpSpPr>
        <p:grpSpPr>
          <a:xfrm>
            <a:off x="4876800" y="1447800"/>
            <a:ext cx="2286000" cy="1219200"/>
            <a:chOff x="4876800" y="1447800"/>
            <a:chExt cx="2286000" cy="1219200"/>
          </a:xfrm>
        </p:grpSpPr>
        <p:sp>
          <p:nvSpPr>
            <p:cNvPr id="39" name="Rounded Rectangle 38"/>
            <p:cNvSpPr/>
            <p:nvPr/>
          </p:nvSpPr>
          <p:spPr>
            <a:xfrm>
              <a:off x="4876800" y="1447800"/>
              <a:ext cx="2286000" cy="12192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50000"/>
                  <a:lumOff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r>
                <a:rPr lang="en-US" sz="12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Time-Triggered </a:t>
              </a:r>
            </a:p>
            <a:p>
              <a:pPr algn="ctr"/>
              <a:r>
                <a:rPr lang="en-US" sz="12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Virtual Machine</a:t>
              </a:r>
              <a:endParaRPr lang="en-US" sz="1200" b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pic>
          <p:nvPicPr>
            <p:cNvPr id="40" name="Picture 4" descr="C:\src\svn\HCDDES\trunk\doc\papers\RTAS08\FRODOTimeline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638799" y="1676400"/>
              <a:ext cx="1427855" cy="304800"/>
            </a:xfrm>
            <a:prstGeom prst="rect">
              <a:avLst/>
            </a:prstGeom>
            <a:noFill/>
          </p:spPr>
        </p:pic>
        <p:pic>
          <p:nvPicPr>
            <p:cNvPr id="41" name="Picture 5" descr="C:\src\svn\HCDDES\trunk\doc\papers\RTAS08\FRODOArch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914224" y="1512276"/>
              <a:ext cx="636377" cy="697523"/>
            </a:xfrm>
            <a:prstGeom prst="rect">
              <a:avLst/>
            </a:prstGeom>
            <a:noFill/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hedule Generation</a:t>
            </a:r>
            <a:br>
              <a:rPr lang="en-US" dirty="0" smtClean="0"/>
            </a:br>
            <a:r>
              <a:rPr lang="en-US" dirty="0" smtClean="0"/>
              <a:t>and (Re)Simulation</a:t>
            </a:r>
            <a:endParaRPr lang="en-US" dirty="0"/>
          </a:p>
        </p:txBody>
      </p:sp>
      <p:pic>
        <p:nvPicPr>
          <p:cNvPr id="4" name="Picture 2" descr="C:\Documents and Settings\jporter\Desktop\Pubs\MURI\RTAS_WIP_2008\gui_icons\cluster_active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010400" y="5589251"/>
            <a:ext cx="1600200" cy="1191759"/>
          </a:xfrm>
          <a:prstGeom prst="rect">
            <a:avLst/>
          </a:prstGeom>
          <a:noFill/>
        </p:spPr>
      </p:pic>
      <p:pic>
        <p:nvPicPr>
          <p:cNvPr id="6" name="Picture 9" descr="C:\Documents and Settings\jporter\Desktop\Pubs\MURI\RTAS_WIP_2008\gui_icons\medl_active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895600" y="5590045"/>
            <a:ext cx="1600200" cy="1191755"/>
          </a:xfrm>
          <a:prstGeom prst="rect">
            <a:avLst/>
          </a:prstGeom>
          <a:noFill/>
        </p:spPr>
      </p:pic>
      <p:grpSp>
        <p:nvGrpSpPr>
          <p:cNvPr id="8" name="Group 7"/>
          <p:cNvGrpSpPr/>
          <p:nvPr/>
        </p:nvGrpSpPr>
        <p:grpSpPr>
          <a:xfrm>
            <a:off x="7239000" y="3886200"/>
            <a:ext cx="1676400" cy="1219200"/>
            <a:chOff x="7086600" y="5257800"/>
            <a:chExt cx="1828800" cy="1371600"/>
          </a:xfrm>
        </p:grpSpPr>
        <p:sp>
          <p:nvSpPr>
            <p:cNvPr id="9" name="Rounded Rectangle 8"/>
            <p:cNvSpPr/>
            <p:nvPr/>
          </p:nvSpPr>
          <p:spPr>
            <a:xfrm>
              <a:off x="7086600" y="5257800"/>
              <a:ext cx="1828800" cy="13716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50000"/>
                  <a:lumOff val="5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r>
                <a:rPr lang="en-US" sz="12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STARMAC</a:t>
              </a:r>
              <a:endParaRPr lang="en-US" sz="1200" b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pic>
          <p:nvPicPr>
            <p:cNvPr id="10" name="Picture 3" descr="starmacII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7162800" y="5334000"/>
              <a:ext cx="1626615" cy="995075"/>
            </a:xfrm>
            <a:prstGeom prst="rect">
              <a:avLst/>
            </a:prstGeom>
            <a:noFill/>
          </p:spPr>
        </p:pic>
      </p:grpSp>
      <p:grpSp>
        <p:nvGrpSpPr>
          <p:cNvPr id="11" name="Group 10"/>
          <p:cNvGrpSpPr/>
          <p:nvPr/>
        </p:nvGrpSpPr>
        <p:grpSpPr>
          <a:xfrm>
            <a:off x="7315200" y="2438400"/>
            <a:ext cx="1653540" cy="1295400"/>
            <a:chOff x="7315200" y="1958340"/>
            <a:chExt cx="1653540" cy="1295400"/>
          </a:xfrm>
        </p:grpSpPr>
        <p:sp>
          <p:nvSpPr>
            <p:cNvPr id="12" name="Rounded Rectangle 11"/>
            <p:cNvSpPr/>
            <p:nvPr/>
          </p:nvSpPr>
          <p:spPr>
            <a:xfrm>
              <a:off x="7315200" y="1958340"/>
              <a:ext cx="1653540" cy="12954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50000"/>
                  <a:lumOff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r>
                <a:rPr lang="en-US" sz="1200" b="1" dirty="0" err="1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Soekris</a:t>
              </a:r>
              <a:r>
                <a:rPr lang="en-US" sz="12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 Linux Platform</a:t>
              </a:r>
              <a:endParaRPr lang="en-US" sz="1200" b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pic>
          <p:nvPicPr>
            <p:cNvPr id="13" name="Picture 3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7551702" y="1973580"/>
              <a:ext cx="1253208" cy="7916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23" name="Group 22"/>
          <p:cNvGrpSpPr/>
          <p:nvPr/>
        </p:nvGrpSpPr>
        <p:grpSpPr>
          <a:xfrm>
            <a:off x="4951934" y="5575605"/>
            <a:ext cx="1677466" cy="1196340"/>
            <a:chOff x="4951934" y="5575605"/>
            <a:chExt cx="1677466" cy="1196340"/>
          </a:xfrm>
        </p:grpSpPr>
        <p:sp>
          <p:nvSpPr>
            <p:cNvPr id="24" name="Rounded Rectangle 23"/>
            <p:cNvSpPr/>
            <p:nvPr/>
          </p:nvSpPr>
          <p:spPr>
            <a:xfrm>
              <a:off x="4951934" y="5575605"/>
              <a:ext cx="1677466" cy="1196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50000"/>
                  <a:lumOff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r>
                <a:rPr lang="en-US" sz="1200" b="1" dirty="0" err="1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TTTech</a:t>
              </a:r>
              <a:r>
                <a:rPr lang="en-US" sz="12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 TTP Tools</a:t>
              </a:r>
              <a:endParaRPr lang="en-US" sz="1200" b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pic>
          <p:nvPicPr>
            <p:cNvPr id="25" name="Picture 2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5280660" y="5638800"/>
              <a:ext cx="990600" cy="8227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0" name="Rounded Rectangle 29"/>
          <p:cNvSpPr/>
          <p:nvPr/>
        </p:nvSpPr>
        <p:spPr>
          <a:xfrm>
            <a:off x="3048000" y="4191000"/>
            <a:ext cx="1752600" cy="1295400"/>
          </a:xfrm>
          <a:prstGeom prst="roundRect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r>
              <a:rPr lang="en-US" sz="12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ource Code Analysis</a:t>
            </a:r>
            <a:endParaRPr lang="en-US" sz="12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31" name="Picture 7" descr="C:\Documents and Settings\jporter\Desktop\Pubs\MURI\RTAS_WIP_2008\gui_icons\sl_source_active.png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2590800" y="3352800"/>
            <a:ext cx="1637051" cy="1219200"/>
          </a:xfrm>
          <a:prstGeom prst="rect">
            <a:avLst/>
          </a:prstGeom>
          <a:noFill/>
        </p:spPr>
      </p:pic>
      <p:sp>
        <p:nvSpPr>
          <p:cNvPr id="32" name="Rectangle 31"/>
          <p:cNvSpPr/>
          <p:nvPr/>
        </p:nvSpPr>
        <p:spPr>
          <a:xfrm>
            <a:off x="2362200" y="3429000"/>
            <a:ext cx="1981200" cy="3200400"/>
          </a:xfrm>
          <a:prstGeom prst="rect">
            <a:avLst/>
          </a:prstGeom>
          <a:solidFill>
            <a:schemeClr val="bg2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2895600" y="1828800"/>
            <a:ext cx="1676400" cy="1371600"/>
            <a:chOff x="3276600" y="3429000"/>
            <a:chExt cx="1828800" cy="1371600"/>
          </a:xfrm>
        </p:grpSpPr>
        <p:sp>
          <p:nvSpPr>
            <p:cNvPr id="15" name="Rounded Rectangle 14"/>
            <p:cNvSpPr/>
            <p:nvPr/>
          </p:nvSpPr>
          <p:spPr>
            <a:xfrm>
              <a:off x="3276600" y="3429000"/>
              <a:ext cx="1828800" cy="13716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50000"/>
                  <a:lumOff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r>
                <a:rPr lang="en-US" sz="12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Constraint-Based Scheduling</a:t>
              </a:r>
              <a:endParaRPr lang="en-US" sz="1200" b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3581400" y="3962400"/>
            <a:ext cx="1459130" cy="386395"/>
          </p:xfrm>
          <a:graphic>
            <a:graphicData uri="http://schemas.openxmlformats.org/presentationml/2006/ole">
              <p:oleObj spid="_x0000_s3074" name="Equation" r:id="rId11" imgW="1282680" imgH="368280" progId="Equation.DSMT4">
                <p:embed/>
              </p:oleObj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3352800" y="3505200"/>
            <a:ext cx="1371600" cy="428146"/>
          </p:xfrm>
          <a:graphic>
            <a:graphicData uri="http://schemas.openxmlformats.org/presentationml/2006/ole">
              <p:oleObj spid="_x0000_s3075" name="Equation" r:id="rId12" imgW="1384200" imgH="431640" progId="Equation.DSMT4">
                <p:embed/>
              </p:oleObj>
            </a:graphicData>
          </a:graphic>
        </p:graphicFrame>
      </p:grpSp>
      <p:sp>
        <p:nvSpPr>
          <p:cNvPr id="33" name="Rectangle 32"/>
          <p:cNvSpPr/>
          <p:nvPr/>
        </p:nvSpPr>
        <p:spPr>
          <a:xfrm>
            <a:off x="4823460" y="1413510"/>
            <a:ext cx="4320540" cy="5486400"/>
          </a:xfrm>
          <a:prstGeom prst="rect">
            <a:avLst/>
          </a:prstGeom>
          <a:solidFill>
            <a:schemeClr val="bg2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4876800" y="2743200"/>
            <a:ext cx="1752600" cy="1295400"/>
            <a:chOff x="4724400" y="5257800"/>
            <a:chExt cx="1828800" cy="1371600"/>
          </a:xfrm>
        </p:grpSpPr>
        <p:sp>
          <p:nvSpPr>
            <p:cNvPr id="21" name="Rounded Rectangle 20"/>
            <p:cNvSpPr/>
            <p:nvPr/>
          </p:nvSpPr>
          <p:spPr>
            <a:xfrm>
              <a:off x="4724400" y="5257800"/>
              <a:ext cx="1828800" cy="13716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50000"/>
                  <a:lumOff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r>
                <a:rPr lang="en-US" sz="12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Time-Triggered </a:t>
              </a:r>
              <a:r>
                <a:rPr lang="en-US" sz="1200" b="1" dirty="0" err="1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Resimulation</a:t>
              </a:r>
              <a:endParaRPr lang="en-US" sz="1200" b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pic>
          <p:nvPicPr>
            <p:cNvPr id="22" name="Picture 17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5181600" y="5375910"/>
              <a:ext cx="824279" cy="6667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solid"/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  <p:grpSp>
        <p:nvGrpSpPr>
          <p:cNvPr id="26" name="Group 25"/>
          <p:cNvGrpSpPr/>
          <p:nvPr/>
        </p:nvGrpSpPr>
        <p:grpSpPr>
          <a:xfrm>
            <a:off x="4876800" y="4114800"/>
            <a:ext cx="1752600" cy="1295400"/>
            <a:chOff x="4876800" y="4114800"/>
            <a:chExt cx="1752600" cy="1295400"/>
          </a:xfrm>
        </p:grpSpPr>
        <p:sp>
          <p:nvSpPr>
            <p:cNvPr id="27" name="Rounded Rectangle 26"/>
            <p:cNvSpPr/>
            <p:nvPr/>
          </p:nvSpPr>
          <p:spPr>
            <a:xfrm>
              <a:off x="4876800" y="4114800"/>
              <a:ext cx="1752600" cy="12954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50000"/>
                  <a:lumOff val="5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r>
                <a:rPr lang="en-US" sz="12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Plant Simulation</a:t>
              </a:r>
              <a:endParaRPr lang="en-US" sz="1200" b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pic>
          <p:nvPicPr>
            <p:cNvPr id="28" name="Picture 18"/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4953000" y="4267200"/>
              <a:ext cx="1576552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7" name="Picture 10" descr="C:\Documents and Settings\jporter\Desktop\Pubs\MURI\RTAS_WIP_2008\gui_icons\simulink_active.png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152400" y="3276600"/>
            <a:ext cx="1752600" cy="1305256"/>
          </a:xfrm>
          <a:prstGeom prst="rect">
            <a:avLst/>
          </a:prstGeom>
          <a:noFill/>
        </p:spPr>
      </p:pic>
      <p:sp>
        <p:nvSpPr>
          <p:cNvPr id="34" name="Rectangle 33"/>
          <p:cNvSpPr/>
          <p:nvPr/>
        </p:nvSpPr>
        <p:spPr>
          <a:xfrm>
            <a:off x="2373630" y="3276600"/>
            <a:ext cx="2438400" cy="3581400"/>
          </a:xfrm>
          <a:prstGeom prst="rect">
            <a:avLst/>
          </a:prstGeom>
          <a:solidFill>
            <a:schemeClr val="bg2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ight Arrow 34"/>
          <p:cNvSpPr/>
          <p:nvPr/>
        </p:nvSpPr>
        <p:spPr>
          <a:xfrm>
            <a:off x="4495800" y="2819400"/>
            <a:ext cx="533400" cy="304800"/>
          </a:xfrm>
          <a:prstGeom prst="rightArrow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ight Arrow 35"/>
          <p:cNvSpPr/>
          <p:nvPr/>
        </p:nvSpPr>
        <p:spPr>
          <a:xfrm>
            <a:off x="1752600" y="4267200"/>
            <a:ext cx="3276600" cy="304800"/>
          </a:xfrm>
          <a:prstGeom prst="rightArrow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ounded Rectangle 41"/>
          <p:cNvSpPr/>
          <p:nvPr/>
        </p:nvSpPr>
        <p:spPr>
          <a:xfrm>
            <a:off x="4545330" y="1752600"/>
            <a:ext cx="315087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onstraint solver produces schedule (if feasible).</a:t>
            </a:r>
            <a:endParaRPr lang="en-US" dirty="0"/>
          </a:p>
        </p:txBody>
      </p:sp>
      <p:sp>
        <p:nvSpPr>
          <p:cNvPr id="43" name="Rounded Rectangle 42"/>
          <p:cNvSpPr/>
          <p:nvPr/>
        </p:nvSpPr>
        <p:spPr>
          <a:xfrm>
            <a:off x="6400800" y="2743200"/>
            <a:ext cx="2667000" cy="1219200"/>
          </a:xfrm>
          <a:prstGeom prst="roundRect">
            <a:avLst/>
          </a:prstGeom>
          <a:solidFill>
            <a:schemeClr val="accent6"/>
          </a:soli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TrueTime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imulink</a:t>
            </a:r>
            <a:r>
              <a:rPr lang="en-US" dirty="0" smtClean="0">
                <a:solidFill>
                  <a:schemeClr val="tx1"/>
                </a:solidFill>
              </a:rPr>
              <a:t> extension simulates original model and time-triggered network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4" name="Rounded Rectangle 43"/>
          <p:cNvSpPr/>
          <p:nvPr/>
        </p:nvSpPr>
        <p:spPr>
          <a:xfrm>
            <a:off x="2057400" y="4800600"/>
            <a:ext cx="2819400" cy="1371600"/>
          </a:xfrm>
          <a:prstGeom prst="roundRect">
            <a:avLst/>
          </a:prstGeom>
          <a:solidFill>
            <a:schemeClr val="accent6"/>
          </a:solidFill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Mathworks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xPC</a:t>
            </a:r>
            <a:r>
              <a:rPr lang="en-US" dirty="0" smtClean="0">
                <a:solidFill>
                  <a:schemeClr val="tx1"/>
                </a:solidFill>
              </a:rPr>
              <a:t> target used to simulate the controlled plant.  Local controller is built and tested in actual hardware.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45" name="Picture 3" descr="C:\Documents and Settings\jporter\Desktop\Pubs\MURI\RTAS_WIP_2008\gui_icons\ecsl_active.png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152400" y="1647356"/>
            <a:ext cx="1778364" cy="1324444"/>
          </a:xfrm>
          <a:prstGeom prst="rect">
            <a:avLst/>
          </a:prstGeom>
          <a:noFill/>
        </p:spPr>
      </p:pic>
      <p:sp>
        <p:nvSpPr>
          <p:cNvPr id="47" name="Rounded Rectangle 46"/>
          <p:cNvSpPr/>
          <p:nvPr/>
        </p:nvSpPr>
        <p:spPr>
          <a:xfrm>
            <a:off x="152400" y="4876800"/>
            <a:ext cx="1752600" cy="1295400"/>
          </a:xfrm>
          <a:prstGeom prst="roundRect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r>
              <a:rPr lang="en-US" sz="12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LMI Performance Certificates</a:t>
            </a:r>
            <a:endParaRPr lang="en-US" sz="12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1600200" y="3124200"/>
            <a:ext cx="2743200" cy="914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Finite domain integer constraint models represent network, tasks, messages, and timing (latency).  </a:t>
            </a:r>
            <a:endParaRPr lang="en-US" sz="1400" dirty="0"/>
          </a:p>
        </p:txBody>
      </p:sp>
      <p:sp>
        <p:nvSpPr>
          <p:cNvPr id="37" name="Right Arrow 36"/>
          <p:cNvSpPr/>
          <p:nvPr/>
        </p:nvSpPr>
        <p:spPr>
          <a:xfrm>
            <a:off x="1828800" y="2362200"/>
            <a:ext cx="1277376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0" y="4724400"/>
            <a:ext cx="1981200" cy="1524000"/>
          </a:xfrm>
          <a:prstGeom prst="rect">
            <a:avLst/>
          </a:prstGeom>
          <a:solidFill>
            <a:schemeClr val="bg2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0" name="Picture 49" descr="P2.tiff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725732" y="4038600"/>
            <a:ext cx="2646868" cy="1777747"/>
          </a:xfrm>
          <a:prstGeom prst="rect">
            <a:avLst/>
          </a:prstGeom>
        </p:spPr>
      </p:pic>
      <p:pic>
        <p:nvPicPr>
          <p:cNvPr id="49" name="Picture 48" descr="p4.tiff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924800" y="5638800"/>
            <a:ext cx="1221419" cy="1623964"/>
          </a:xfrm>
          <a:prstGeom prst="rect">
            <a:avLst/>
          </a:prstGeom>
        </p:spPr>
      </p:pic>
      <p:sp>
        <p:nvSpPr>
          <p:cNvPr id="51" name="Rounded Rectangle 50"/>
          <p:cNvSpPr/>
          <p:nvPr/>
        </p:nvSpPr>
        <p:spPr>
          <a:xfrm>
            <a:off x="3962400" y="6400800"/>
            <a:ext cx="4114800" cy="457200"/>
          </a:xfrm>
          <a:prstGeom prst="roundRect">
            <a:avLst/>
          </a:prstGeom>
          <a:solidFill>
            <a:schemeClr val="accent6"/>
          </a:soli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*Special thanks to Peter Humke of ISIS for developing the </a:t>
            </a:r>
            <a:r>
              <a:rPr lang="en-US" sz="1400" dirty="0" err="1" smtClean="0">
                <a:solidFill>
                  <a:schemeClr val="tx1"/>
                </a:solidFill>
              </a:rPr>
              <a:t>TrueTime</a:t>
            </a:r>
            <a:r>
              <a:rPr lang="en-US" sz="1400" dirty="0" smtClean="0">
                <a:solidFill>
                  <a:schemeClr val="tx1"/>
                </a:solidFill>
              </a:rPr>
              <a:t> infrastructure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Group 45"/>
          <p:cNvGrpSpPr/>
          <p:nvPr/>
        </p:nvGrpSpPr>
        <p:grpSpPr>
          <a:xfrm>
            <a:off x="4876800" y="1447800"/>
            <a:ext cx="2286000" cy="1219200"/>
            <a:chOff x="4876800" y="1447800"/>
            <a:chExt cx="2286000" cy="1219200"/>
          </a:xfrm>
        </p:grpSpPr>
        <p:sp>
          <p:nvSpPr>
            <p:cNvPr id="47" name="Rounded Rectangle 46"/>
            <p:cNvSpPr/>
            <p:nvPr/>
          </p:nvSpPr>
          <p:spPr>
            <a:xfrm>
              <a:off x="4876800" y="1447800"/>
              <a:ext cx="2286000" cy="12192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50000"/>
                  <a:lumOff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r>
                <a:rPr lang="en-US" sz="12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Time-Triggered </a:t>
              </a:r>
            </a:p>
            <a:p>
              <a:pPr algn="ctr"/>
              <a:r>
                <a:rPr lang="en-US" sz="12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Virtual Machine</a:t>
              </a:r>
              <a:endParaRPr lang="en-US" sz="1200" b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pic>
          <p:nvPicPr>
            <p:cNvPr id="48" name="Picture 4" descr="C:\src\svn\HCDDES\trunk\doc\papers\RTAS08\FRODOTimeline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638799" y="1676400"/>
              <a:ext cx="1427855" cy="304800"/>
            </a:xfrm>
            <a:prstGeom prst="rect">
              <a:avLst/>
            </a:prstGeom>
            <a:noFill/>
          </p:spPr>
        </p:pic>
        <p:pic>
          <p:nvPicPr>
            <p:cNvPr id="49" name="Picture 5" descr="C:\src\svn\HCDDES\trunk\doc\papers\RTAS08\FRODOArch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914224" y="1512276"/>
              <a:ext cx="636377" cy="697523"/>
            </a:xfrm>
            <a:prstGeom prst="rect">
              <a:avLst/>
            </a:prstGeom>
            <a:noFill/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eneration of Code </a:t>
            </a:r>
            <a:br>
              <a:rPr lang="en-US" dirty="0" smtClean="0"/>
            </a:br>
            <a:r>
              <a:rPr lang="en-US" dirty="0" smtClean="0"/>
              <a:t>and Configuration</a:t>
            </a:r>
            <a:endParaRPr lang="en-US" dirty="0"/>
          </a:p>
        </p:txBody>
      </p:sp>
      <p:pic>
        <p:nvPicPr>
          <p:cNvPr id="5" name="Picture 2" descr="C:\Documents and Settings\jporter\Desktop\Pubs\MURI\RTAS_WIP_2008\gui_icons\cluster_active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010400" y="5589251"/>
            <a:ext cx="1600200" cy="1191759"/>
          </a:xfrm>
          <a:prstGeom prst="rect">
            <a:avLst/>
          </a:prstGeom>
          <a:noFill/>
        </p:spPr>
      </p:pic>
      <p:pic>
        <p:nvPicPr>
          <p:cNvPr id="7" name="Picture 9" descr="C:\Documents and Settings\jporter\Desktop\Pubs\MURI\RTAS_WIP_2008\gui_icons\medl_active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895600" y="5590045"/>
            <a:ext cx="1600200" cy="1191755"/>
          </a:xfrm>
          <a:prstGeom prst="rect">
            <a:avLst/>
          </a:prstGeom>
          <a:noFill/>
        </p:spPr>
      </p:pic>
      <p:pic>
        <p:nvPicPr>
          <p:cNvPr id="8" name="Picture 10" descr="C:\Documents and Settings\jporter\Desktop\Pubs\MURI\RTAS_WIP_2008\gui_icons\simulink_active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52400" y="3276600"/>
            <a:ext cx="1752600" cy="1305256"/>
          </a:xfrm>
          <a:prstGeom prst="rect">
            <a:avLst/>
          </a:prstGeom>
          <a:noFill/>
        </p:spPr>
      </p:pic>
      <p:grpSp>
        <p:nvGrpSpPr>
          <p:cNvPr id="9" name="Group 8"/>
          <p:cNvGrpSpPr/>
          <p:nvPr/>
        </p:nvGrpSpPr>
        <p:grpSpPr>
          <a:xfrm>
            <a:off x="7239000" y="3886200"/>
            <a:ext cx="1676400" cy="1219200"/>
            <a:chOff x="7086600" y="5257800"/>
            <a:chExt cx="1828800" cy="1371600"/>
          </a:xfrm>
        </p:grpSpPr>
        <p:sp>
          <p:nvSpPr>
            <p:cNvPr id="10" name="Rounded Rectangle 9"/>
            <p:cNvSpPr/>
            <p:nvPr/>
          </p:nvSpPr>
          <p:spPr>
            <a:xfrm>
              <a:off x="7086600" y="5257800"/>
              <a:ext cx="1828800" cy="13716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50000"/>
                  <a:lumOff val="5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r>
                <a:rPr lang="en-US" sz="12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STARMAC</a:t>
              </a:r>
              <a:endParaRPr lang="en-US" sz="1200" b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pic>
          <p:nvPicPr>
            <p:cNvPr id="11" name="Picture 3" descr="starmacII"/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7162800" y="5334000"/>
              <a:ext cx="1626615" cy="995075"/>
            </a:xfrm>
            <a:prstGeom prst="rect">
              <a:avLst/>
            </a:prstGeom>
            <a:noFill/>
          </p:spPr>
        </p:pic>
      </p:grpSp>
      <p:grpSp>
        <p:nvGrpSpPr>
          <p:cNvPr id="12" name="Group 11"/>
          <p:cNvGrpSpPr/>
          <p:nvPr/>
        </p:nvGrpSpPr>
        <p:grpSpPr>
          <a:xfrm>
            <a:off x="7315200" y="2438400"/>
            <a:ext cx="1653540" cy="1295400"/>
            <a:chOff x="7315200" y="1958340"/>
            <a:chExt cx="1653540" cy="1295400"/>
          </a:xfrm>
        </p:grpSpPr>
        <p:sp>
          <p:nvSpPr>
            <p:cNvPr id="13" name="Rounded Rectangle 12"/>
            <p:cNvSpPr/>
            <p:nvPr/>
          </p:nvSpPr>
          <p:spPr>
            <a:xfrm>
              <a:off x="7315200" y="1958340"/>
              <a:ext cx="1653540" cy="12954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50000"/>
                  <a:lumOff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r>
                <a:rPr lang="en-US" sz="1200" b="1" dirty="0" err="1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Soekris</a:t>
              </a:r>
              <a:r>
                <a:rPr lang="en-US" sz="12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 Linux Platform</a:t>
              </a:r>
              <a:endParaRPr lang="en-US" sz="1200" b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pic>
          <p:nvPicPr>
            <p:cNvPr id="14" name="Picture 3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7551702" y="1973580"/>
              <a:ext cx="1253208" cy="7916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15" name="Group 14"/>
          <p:cNvGrpSpPr/>
          <p:nvPr/>
        </p:nvGrpSpPr>
        <p:grpSpPr>
          <a:xfrm>
            <a:off x="2895600" y="1828800"/>
            <a:ext cx="1676400" cy="1371600"/>
            <a:chOff x="3276600" y="3429000"/>
            <a:chExt cx="1828800" cy="1371600"/>
          </a:xfrm>
        </p:grpSpPr>
        <p:sp>
          <p:nvSpPr>
            <p:cNvPr id="16" name="Rounded Rectangle 15"/>
            <p:cNvSpPr/>
            <p:nvPr/>
          </p:nvSpPr>
          <p:spPr>
            <a:xfrm>
              <a:off x="3276600" y="3429000"/>
              <a:ext cx="1828800" cy="13716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50000"/>
                  <a:lumOff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r>
                <a:rPr lang="en-US" sz="12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Constraint-Based Scheduling</a:t>
              </a:r>
              <a:endParaRPr lang="en-US" sz="1200" b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graphicFrame>
          <p:nvGraphicFramePr>
            <p:cNvPr id="17" name="Object 15"/>
            <p:cNvGraphicFramePr>
              <a:graphicFrameLocks noChangeAspect="1"/>
            </p:cNvGraphicFramePr>
            <p:nvPr/>
          </p:nvGraphicFramePr>
          <p:xfrm>
            <a:off x="3581400" y="3962400"/>
            <a:ext cx="1459130" cy="386395"/>
          </p:xfrm>
          <a:graphic>
            <a:graphicData uri="http://schemas.openxmlformats.org/presentationml/2006/ole">
              <p:oleObj spid="_x0000_s2051" name="Equation" r:id="rId10" imgW="1282680" imgH="368280" progId="Equation.DSMT4">
                <p:embed/>
              </p:oleObj>
            </a:graphicData>
          </a:graphic>
        </p:graphicFrame>
        <p:graphicFrame>
          <p:nvGraphicFramePr>
            <p:cNvPr id="18" name="Object 16"/>
            <p:cNvGraphicFramePr>
              <a:graphicFrameLocks noChangeAspect="1"/>
            </p:cNvGraphicFramePr>
            <p:nvPr/>
          </p:nvGraphicFramePr>
          <p:xfrm>
            <a:off x="3352800" y="3505200"/>
            <a:ext cx="1371600" cy="428146"/>
          </p:xfrm>
          <a:graphic>
            <a:graphicData uri="http://schemas.openxmlformats.org/presentationml/2006/ole">
              <p:oleObj spid="_x0000_s2052" name="Equation" r:id="rId11" imgW="1384200" imgH="431640" progId="Equation.DSMT4">
                <p:embed/>
              </p:oleObj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4876800" y="2743200"/>
            <a:ext cx="1752600" cy="1295400"/>
            <a:chOff x="4724400" y="5257800"/>
            <a:chExt cx="1828800" cy="1371600"/>
          </a:xfrm>
        </p:grpSpPr>
        <p:sp>
          <p:nvSpPr>
            <p:cNvPr id="22" name="Rounded Rectangle 21"/>
            <p:cNvSpPr/>
            <p:nvPr/>
          </p:nvSpPr>
          <p:spPr>
            <a:xfrm>
              <a:off x="4724400" y="5257800"/>
              <a:ext cx="1828800" cy="13716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50000"/>
                  <a:lumOff val="5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r>
                <a:rPr lang="en-US" sz="12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Time-Triggered </a:t>
              </a:r>
              <a:r>
                <a:rPr lang="en-US" sz="1200" b="1" dirty="0" err="1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Resimulation</a:t>
              </a:r>
              <a:endParaRPr lang="en-US" sz="1200" b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pic>
          <p:nvPicPr>
            <p:cNvPr id="23" name="Picture 17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5181600" y="5375910"/>
              <a:ext cx="824279" cy="666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  <p:grpSp>
        <p:nvGrpSpPr>
          <p:cNvPr id="27" name="Group 26"/>
          <p:cNvGrpSpPr/>
          <p:nvPr/>
        </p:nvGrpSpPr>
        <p:grpSpPr>
          <a:xfrm>
            <a:off x="4876800" y="4114800"/>
            <a:ext cx="1752600" cy="1295400"/>
            <a:chOff x="4876800" y="4114800"/>
            <a:chExt cx="1752600" cy="1295400"/>
          </a:xfrm>
        </p:grpSpPr>
        <p:sp>
          <p:nvSpPr>
            <p:cNvPr id="28" name="Rounded Rectangle 27"/>
            <p:cNvSpPr/>
            <p:nvPr/>
          </p:nvSpPr>
          <p:spPr>
            <a:xfrm>
              <a:off x="4876800" y="4114800"/>
              <a:ext cx="1752600" cy="12954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50000"/>
                  <a:lumOff val="5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r>
                <a:rPr lang="en-US" sz="12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Plant Simulation</a:t>
              </a:r>
              <a:endParaRPr lang="en-US" sz="1200" b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pic>
          <p:nvPicPr>
            <p:cNvPr id="29" name="Picture 18"/>
            <p:cNvPicPr>
              <a:picLocks noChangeAspect="1" noChangeArrowheads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4953000" y="4267200"/>
              <a:ext cx="1576552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31" name="Rounded Rectangle 30"/>
          <p:cNvSpPr/>
          <p:nvPr/>
        </p:nvSpPr>
        <p:spPr>
          <a:xfrm>
            <a:off x="3048000" y="4191000"/>
            <a:ext cx="1752600" cy="1295400"/>
          </a:xfrm>
          <a:prstGeom prst="roundRect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r>
              <a:rPr lang="en-US" sz="12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ource Code Analysis</a:t>
            </a:r>
            <a:endParaRPr lang="en-US" sz="12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32" name="Picture 7" descr="C:\Documents and Settings\jporter\Desktop\Pubs\MURI\RTAS_WIP_2008\gui_icons\sl_source_active.png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2590800" y="3352800"/>
            <a:ext cx="1637051" cy="1219200"/>
          </a:xfrm>
          <a:prstGeom prst="rect">
            <a:avLst/>
          </a:prstGeom>
          <a:noFill/>
        </p:spPr>
      </p:pic>
      <p:sp>
        <p:nvSpPr>
          <p:cNvPr id="35" name="Rectangle 34"/>
          <p:cNvSpPr/>
          <p:nvPr/>
        </p:nvSpPr>
        <p:spPr>
          <a:xfrm>
            <a:off x="4823460" y="1394460"/>
            <a:ext cx="4320540" cy="5486400"/>
          </a:xfrm>
          <a:prstGeom prst="rect">
            <a:avLst/>
          </a:prstGeom>
          <a:solidFill>
            <a:schemeClr val="bg2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4951934" y="5575605"/>
            <a:ext cx="1677466" cy="1196340"/>
            <a:chOff x="4951934" y="5575605"/>
            <a:chExt cx="1677466" cy="1196340"/>
          </a:xfrm>
        </p:grpSpPr>
        <p:sp>
          <p:nvSpPr>
            <p:cNvPr id="25" name="Rounded Rectangle 24"/>
            <p:cNvSpPr/>
            <p:nvPr/>
          </p:nvSpPr>
          <p:spPr>
            <a:xfrm>
              <a:off x="4951934" y="5575605"/>
              <a:ext cx="1677466" cy="1196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50000"/>
                  <a:lumOff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r>
                <a:rPr lang="en-US" sz="1200" b="1" dirty="0" err="1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TTTech</a:t>
              </a:r>
              <a:r>
                <a:rPr lang="en-US" sz="12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 TTP Tools</a:t>
              </a:r>
              <a:endParaRPr lang="en-US" sz="1200" b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15"/>
            <a:srcRect/>
            <a:stretch>
              <a:fillRect/>
            </a:stretch>
          </p:blipFill>
          <p:spPr bwMode="auto">
            <a:xfrm>
              <a:off x="5280660" y="5638800"/>
              <a:ext cx="990600" cy="8227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9" name="Right Arrow 38"/>
          <p:cNvSpPr/>
          <p:nvPr/>
        </p:nvSpPr>
        <p:spPr>
          <a:xfrm>
            <a:off x="4419600" y="6163838"/>
            <a:ext cx="685800" cy="1607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2743200" y="1676400"/>
            <a:ext cx="1981200" cy="1600200"/>
          </a:xfrm>
          <a:prstGeom prst="rect">
            <a:avLst/>
          </a:prstGeom>
          <a:solidFill>
            <a:schemeClr val="bg2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ight Arrow 50"/>
          <p:cNvSpPr/>
          <p:nvPr/>
        </p:nvSpPr>
        <p:spPr>
          <a:xfrm rot="5400000">
            <a:off x="3770653" y="4458947"/>
            <a:ext cx="535894" cy="304800"/>
          </a:xfrm>
          <a:prstGeom prst="rightArrow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ounded Rectangle 41"/>
          <p:cNvSpPr/>
          <p:nvPr/>
        </p:nvSpPr>
        <p:spPr>
          <a:xfrm>
            <a:off x="2286000" y="1828800"/>
            <a:ext cx="3962400" cy="990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ource code (C or Java) generated by a model transformation to an abstract model for imperative code.</a:t>
            </a:r>
            <a:endParaRPr lang="en-US" dirty="0"/>
          </a:p>
        </p:txBody>
      </p:sp>
      <p:sp>
        <p:nvSpPr>
          <p:cNvPr id="43" name="Rounded Rectangle 42"/>
          <p:cNvSpPr/>
          <p:nvPr/>
        </p:nvSpPr>
        <p:spPr>
          <a:xfrm>
            <a:off x="5105400" y="4495800"/>
            <a:ext cx="3962400" cy="990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onfiguration/schedule for </a:t>
            </a:r>
            <a:r>
              <a:rPr lang="en-US" dirty="0" err="1" smtClean="0"/>
              <a:t>TTTech</a:t>
            </a:r>
            <a:r>
              <a:rPr lang="en-US" dirty="0" smtClean="0"/>
              <a:t> time-triggered platform is also generated from the models.</a:t>
            </a:r>
            <a:endParaRPr lang="en-US" dirty="0"/>
          </a:p>
        </p:txBody>
      </p:sp>
      <p:sp>
        <p:nvSpPr>
          <p:cNvPr id="44" name="Rounded Rectangle 43"/>
          <p:cNvSpPr/>
          <p:nvPr/>
        </p:nvSpPr>
        <p:spPr>
          <a:xfrm>
            <a:off x="4648200" y="2971800"/>
            <a:ext cx="2819400" cy="1371600"/>
          </a:xfrm>
          <a:prstGeom prst="roundRect">
            <a:avLst/>
          </a:prstGeom>
          <a:solidFill>
            <a:schemeClr val="accent6"/>
          </a:solidFill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Automated source  analysis verifies properties of the generated code 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(e.g. Java Pathfinder).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45" name="Picture 3" descr="C:\Documents and Settings\jporter\Desktop\Pubs\MURI\RTAS_WIP_2008\gui_icons\ecsl_active.png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152400" y="1647356"/>
            <a:ext cx="1778364" cy="1324444"/>
          </a:xfrm>
          <a:prstGeom prst="rect">
            <a:avLst/>
          </a:prstGeom>
          <a:noFill/>
        </p:spPr>
      </p:pic>
      <p:sp>
        <p:nvSpPr>
          <p:cNvPr id="52" name="Rounded Rectangle 51"/>
          <p:cNvSpPr/>
          <p:nvPr/>
        </p:nvSpPr>
        <p:spPr>
          <a:xfrm>
            <a:off x="152400" y="4876800"/>
            <a:ext cx="1752600" cy="1295400"/>
          </a:xfrm>
          <a:prstGeom prst="roundRect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r>
              <a:rPr lang="en-US" sz="12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LMI Performance Certificates</a:t>
            </a:r>
            <a:endParaRPr lang="en-US" sz="12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76200" y="3124200"/>
            <a:ext cx="1981200" cy="3200400"/>
          </a:xfrm>
          <a:prstGeom prst="rect">
            <a:avLst/>
          </a:prstGeom>
          <a:solidFill>
            <a:schemeClr val="bg2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ight Arrow 36"/>
          <p:cNvSpPr/>
          <p:nvPr/>
        </p:nvSpPr>
        <p:spPr>
          <a:xfrm rot="2037918">
            <a:off x="1585322" y="3033666"/>
            <a:ext cx="1367889" cy="18106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ight Arrow 37"/>
          <p:cNvSpPr/>
          <p:nvPr/>
        </p:nvSpPr>
        <p:spPr>
          <a:xfrm rot="3185484">
            <a:off x="37671" y="4314025"/>
            <a:ext cx="3639773" cy="1839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ight Arrow 49"/>
          <p:cNvSpPr/>
          <p:nvPr/>
        </p:nvSpPr>
        <p:spPr>
          <a:xfrm rot="2716446">
            <a:off x="902941" y="3730182"/>
            <a:ext cx="2661754" cy="219734"/>
          </a:xfrm>
          <a:prstGeom prst="rightArrow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ployment and Testing</a:t>
            </a:r>
            <a:endParaRPr lang="en-US" dirty="0"/>
          </a:p>
        </p:txBody>
      </p:sp>
      <p:pic>
        <p:nvPicPr>
          <p:cNvPr id="4" name="Picture 2" descr="C:\Documents and Settings\jporter\Desktop\Pubs\MURI\RTAS_WIP_2008\gui_icons\cluster_active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10400" y="5589251"/>
            <a:ext cx="1600200" cy="1191759"/>
          </a:xfrm>
          <a:prstGeom prst="rect">
            <a:avLst/>
          </a:prstGeom>
          <a:noFill/>
        </p:spPr>
      </p:pic>
      <p:pic>
        <p:nvPicPr>
          <p:cNvPr id="5" name="Picture 3" descr="C:\Documents and Settings\jporter\Desktop\Pubs\MURI\RTAS_WIP_2008\gui_icons\ecsl_active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6636" y="4953000"/>
            <a:ext cx="1778364" cy="1324444"/>
          </a:xfrm>
          <a:prstGeom prst="rect">
            <a:avLst/>
          </a:prstGeom>
          <a:noFill/>
        </p:spPr>
      </p:pic>
      <p:pic>
        <p:nvPicPr>
          <p:cNvPr id="7" name="Picture 10" descr="C:\Documents and Settings\jporter\Desktop\Pubs\MURI\RTAS_WIP_2008\gui_icons\simulink_active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2400" y="3276600"/>
            <a:ext cx="1752600" cy="1305256"/>
          </a:xfrm>
          <a:prstGeom prst="rect">
            <a:avLst/>
          </a:prstGeom>
          <a:noFill/>
        </p:spPr>
      </p:pic>
      <p:grpSp>
        <p:nvGrpSpPr>
          <p:cNvPr id="11" name="Group 10"/>
          <p:cNvGrpSpPr/>
          <p:nvPr/>
        </p:nvGrpSpPr>
        <p:grpSpPr>
          <a:xfrm>
            <a:off x="7315200" y="2438400"/>
            <a:ext cx="1653540" cy="1295400"/>
            <a:chOff x="7315200" y="1958340"/>
            <a:chExt cx="1653540" cy="1295400"/>
          </a:xfrm>
        </p:grpSpPr>
        <p:sp>
          <p:nvSpPr>
            <p:cNvPr id="12" name="Rounded Rectangle 11"/>
            <p:cNvSpPr/>
            <p:nvPr/>
          </p:nvSpPr>
          <p:spPr>
            <a:xfrm>
              <a:off x="7315200" y="1958340"/>
              <a:ext cx="1653540" cy="12954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50000"/>
                  <a:lumOff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r>
                <a:rPr lang="en-US" sz="1200" b="1" dirty="0" err="1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Soekris</a:t>
              </a:r>
              <a:r>
                <a:rPr lang="en-US" sz="12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 Linux Platform</a:t>
              </a:r>
              <a:endParaRPr lang="en-US" sz="1200" b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pic>
          <p:nvPicPr>
            <p:cNvPr id="13" name="Picture 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7551702" y="1973580"/>
              <a:ext cx="1253208" cy="7916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19" name="Rounded Rectangle 18"/>
          <p:cNvSpPr/>
          <p:nvPr/>
        </p:nvSpPr>
        <p:spPr>
          <a:xfrm>
            <a:off x="152400" y="1676400"/>
            <a:ext cx="1752600" cy="1295400"/>
          </a:xfrm>
          <a:prstGeom prst="roundRect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r>
              <a:rPr lang="en-US" sz="12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LMI Performance Certificates</a:t>
            </a:r>
            <a:endParaRPr lang="en-US" sz="12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4876800" y="2743200"/>
            <a:ext cx="1752600" cy="1295400"/>
            <a:chOff x="4724400" y="5257800"/>
            <a:chExt cx="1828800" cy="1371600"/>
          </a:xfrm>
        </p:grpSpPr>
        <p:sp>
          <p:nvSpPr>
            <p:cNvPr id="21" name="Rounded Rectangle 20"/>
            <p:cNvSpPr/>
            <p:nvPr/>
          </p:nvSpPr>
          <p:spPr>
            <a:xfrm>
              <a:off x="4724400" y="5257800"/>
              <a:ext cx="1828800" cy="13716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50000"/>
                  <a:lumOff val="5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r>
                <a:rPr lang="en-US" sz="12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Time-Triggered </a:t>
              </a:r>
              <a:r>
                <a:rPr lang="en-US" sz="1200" b="1" dirty="0" err="1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Resimulation</a:t>
              </a:r>
              <a:endParaRPr lang="en-US" sz="1200" b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pic>
          <p:nvPicPr>
            <p:cNvPr id="22" name="Picture 17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5181600" y="5375910"/>
              <a:ext cx="824279" cy="666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  <p:grpSp>
        <p:nvGrpSpPr>
          <p:cNvPr id="26" name="Group 25"/>
          <p:cNvGrpSpPr/>
          <p:nvPr/>
        </p:nvGrpSpPr>
        <p:grpSpPr>
          <a:xfrm>
            <a:off x="4876800" y="4114800"/>
            <a:ext cx="1752600" cy="1295400"/>
            <a:chOff x="4876800" y="4114800"/>
            <a:chExt cx="1752600" cy="1295400"/>
          </a:xfrm>
        </p:grpSpPr>
        <p:sp>
          <p:nvSpPr>
            <p:cNvPr id="27" name="Rounded Rectangle 26"/>
            <p:cNvSpPr/>
            <p:nvPr/>
          </p:nvSpPr>
          <p:spPr>
            <a:xfrm>
              <a:off x="4876800" y="4114800"/>
              <a:ext cx="1752600" cy="12954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50000"/>
                  <a:lumOff val="5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r>
                <a:rPr lang="en-US" sz="12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Plant Simulation</a:t>
              </a:r>
              <a:endParaRPr lang="en-US" sz="1200" b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pic>
          <p:nvPicPr>
            <p:cNvPr id="28" name="Picture 18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4953000" y="4267200"/>
              <a:ext cx="1576552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30" name="Rounded Rectangle 29"/>
          <p:cNvSpPr/>
          <p:nvPr/>
        </p:nvSpPr>
        <p:spPr>
          <a:xfrm>
            <a:off x="3048000" y="4191000"/>
            <a:ext cx="1752600" cy="1295400"/>
          </a:xfrm>
          <a:prstGeom prst="roundRect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r>
              <a:rPr lang="en-US" sz="12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ource Code Analysis</a:t>
            </a:r>
            <a:endParaRPr lang="en-US" sz="12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76200" y="1600200"/>
            <a:ext cx="6858000" cy="5257800"/>
          </a:xfrm>
          <a:prstGeom prst="rect">
            <a:avLst/>
          </a:prstGeom>
          <a:solidFill>
            <a:schemeClr val="bg2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1" name="Picture 7" descr="C:\Documents and Settings\jporter\Desktop\Pubs\MURI\RTAS_WIP_2008\gui_icons\sl_source_active.pn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590800" y="3352800"/>
            <a:ext cx="1637051" cy="1219200"/>
          </a:xfrm>
          <a:prstGeom prst="rect">
            <a:avLst/>
          </a:prstGeom>
          <a:noFill/>
        </p:spPr>
      </p:pic>
      <p:pic>
        <p:nvPicPr>
          <p:cNvPr id="6" name="Picture 9" descr="C:\Documents and Settings\jporter\Desktop\Pubs\MURI\RTAS_WIP_2008\gui_icons\medl_active.png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2895600" y="5590045"/>
            <a:ext cx="1600200" cy="1191755"/>
          </a:xfrm>
          <a:prstGeom prst="rect">
            <a:avLst/>
          </a:prstGeom>
          <a:noFill/>
        </p:spPr>
      </p:pic>
      <p:grpSp>
        <p:nvGrpSpPr>
          <p:cNvPr id="23" name="Group 22"/>
          <p:cNvGrpSpPr/>
          <p:nvPr/>
        </p:nvGrpSpPr>
        <p:grpSpPr>
          <a:xfrm>
            <a:off x="4951934" y="5575605"/>
            <a:ext cx="1677466" cy="1196340"/>
            <a:chOff x="4951934" y="5575605"/>
            <a:chExt cx="1677466" cy="1196340"/>
          </a:xfrm>
        </p:grpSpPr>
        <p:sp>
          <p:nvSpPr>
            <p:cNvPr id="24" name="Rounded Rectangle 23"/>
            <p:cNvSpPr/>
            <p:nvPr/>
          </p:nvSpPr>
          <p:spPr>
            <a:xfrm>
              <a:off x="4951934" y="5575605"/>
              <a:ext cx="1677466" cy="11963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50000"/>
                  <a:lumOff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r>
                <a:rPr lang="en-US" sz="1200" b="1" dirty="0" err="1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TTTech</a:t>
              </a:r>
              <a:r>
                <a:rPr lang="en-US" sz="12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 TTP Tools</a:t>
              </a:r>
              <a:endParaRPr lang="en-US" sz="1200" b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pic>
          <p:nvPicPr>
            <p:cNvPr id="25" name="Picture 2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5280660" y="5638800"/>
              <a:ext cx="990600" cy="8227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3" name="Right Arrow 32"/>
          <p:cNvSpPr/>
          <p:nvPr/>
        </p:nvSpPr>
        <p:spPr>
          <a:xfrm>
            <a:off x="4419600" y="6163838"/>
            <a:ext cx="685800" cy="1607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ight Arrow 33"/>
          <p:cNvSpPr/>
          <p:nvPr/>
        </p:nvSpPr>
        <p:spPr>
          <a:xfrm>
            <a:off x="6477000" y="6163838"/>
            <a:ext cx="685800" cy="1607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9" name="Group 48"/>
          <p:cNvGrpSpPr/>
          <p:nvPr/>
        </p:nvGrpSpPr>
        <p:grpSpPr>
          <a:xfrm>
            <a:off x="4876800" y="1447800"/>
            <a:ext cx="2286000" cy="1219200"/>
            <a:chOff x="4876800" y="1447800"/>
            <a:chExt cx="2286000" cy="1219200"/>
          </a:xfrm>
        </p:grpSpPr>
        <p:sp>
          <p:nvSpPr>
            <p:cNvPr id="18" name="Rounded Rectangle 17"/>
            <p:cNvSpPr/>
            <p:nvPr/>
          </p:nvSpPr>
          <p:spPr>
            <a:xfrm>
              <a:off x="4876800" y="1447800"/>
              <a:ext cx="2286000" cy="12192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50000"/>
                  <a:lumOff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r>
                <a:rPr lang="en-US" sz="12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Time-Triggered </a:t>
              </a:r>
            </a:p>
            <a:p>
              <a:pPr algn="ctr"/>
              <a:r>
                <a:rPr lang="en-US" sz="12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Virtual Machine</a:t>
              </a:r>
              <a:endParaRPr lang="en-US" sz="1200" b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pic>
          <p:nvPicPr>
            <p:cNvPr id="4100" name="Picture 4" descr="C:\src\svn\HCDDES\trunk\doc\papers\RTAS08\FRODOTimeline.jpg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5638799" y="1676400"/>
              <a:ext cx="1427855" cy="304800"/>
            </a:xfrm>
            <a:prstGeom prst="rect">
              <a:avLst/>
            </a:prstGeom>
            <a:noFill/>
          </p:spPr>
        </p:pic>
        <p:pic>
          <p:nvPicPr>
            <p:cNvPr id="4101" name="Picture 5" descr="C:\src\svn\HCDDES\trunk\doc\papers\RTAS08\FRODOArch.jpg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4914224" y="1512276"/>
              <a:ext cx="636377" cy="697523"/>
            </a:xfrm>
            <a:prstGeom prst="rect">
              <a:avLst/>
            </a:prstGeom>
            <a:noFill/>
          </p:spPr>
        </p:pic>
      </p:grpSp>
      <p:grpSp>
        <p:nvGrpSpPr>
          <p:cNvPr id="45" name="Group 44"/>
          <p:cNvGrpSpPr/>
          <p:nvPr/>
        </p:nvGrpSpPr>
        <p:grpSpPr>
          <a:xfrm>
            <a:off x="2895600" y="1828800"/>
            <a:ext cx="1676400" cy="1371600"/>
            <a:chOff x="3276600" y="3429000"/>
            <a:chExt cx="1828800" cy="1371600"/>
          </a:xfrm>
        </p:grpSpPr>
        <p:sp>
          <p:nvSpPr>
            <p:cNvPr id="46" name="Rounded Rectangle 45"/>
            <p:cNvSpPr/>
            <p:nvPr/>
          </p:nvSpPr>
          <p:spPr>
            <a:xfrm>
              <a:off x="3276600" y="3429000"/>
              <a:ext cx="1828800" cy="13716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50000"/>
                  <a:lumOff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r>
                <a:rPr lang="en-US" sz="12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Constraint-Based Scheduling</a:t>
              </a:r>
              <a:endParaRPr lang="en-US" sz="1200" b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graphicFrame>
          <p:nvGraphicFramePr>
            <p:cNvPr id="47" name="Object 15"/>
            <p:cNvGraphicFramePr>
              <a:graphicFrameLocks noChangeAspect="1"/>
            </p:cNvGraphicFramePr>
            <p:nvPr/>
          </p:nvGraphicFramePr>
          <p:xfrm>
            <a:off x="3581400" y="3962400"/>
            <a:ext cx="1459130" cy="386395"/>
          </p:xfrm>
          <a:graphic>
            <a:graphicData uri="http://schemas.openxmlformats.org/presentationml/2006/ole">
              <p:oleObj spid="_x0000_s4102" name="Equation" r:id="rId14" imgW="1282680" imgH="368280" progId="Equation.DSMT4">
                <p:embed/>
              </p:oleObj>
            </a:graphicData>
          </a:graphic>
        </p:graphicFrame>
        <p:graphicFrame>
          <p:nvGraphicFramePr>
            <p:cNvPr id="48" name="Object 16"/>
            <p:cNvGraphicFramePr>
              <a:graphicFrameLocks noChangeAspect="1"/>
            </p:cNvGraphicFramePr>
            <p:nvPr/>
          </p:nvGraphicFramePr>
          <p:xfrm>
            <a:off x="3352800" y="3505200"/>
            <a:ext cx="1371600" cy="428146"/>
          </p:xfrm>
          <a:graphic>
            <a:graphicData uri="http://schemas.openxmlformats.org/presentationml/2006/ole">
              <p:oleObj spid="_x0000_s4103" name="Equation" r:id="rId15" imgW="1384200" imgH="431640" progId="Equation.DSMT4">
                <p:embed/>
              </p:oleObj>
            </a:graphicData>
          </a:graphic>
        </p:graphicFrame>
      </p:grpSp>
      <p:sp>
        <p:nvSpPr>
          <p:cNvPr id="36" name="Right Arrow 35"/>
          <p:cNvSpPr/>
          <p:nvPr/>
        </p:nvSpPr>
        <p:spPr>
          <a:xfrm rot="18822469">
            <a:off x="3815615" y="3010365"/>
            <a:ext cx="1436569" cy="2080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ight Arrow 36"/>
          <p:cNvSpPr/>
          <p:nvPr/>
        </p:nvSpPr>
        <p:spPr>
          <a:xfrm>
            <a:off x="4495800" y="2209800"/>
            <a:ext cx="527785" cy="19870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ight Arrow 37"/>
          <p:cNvSpPr/>
          <p:nvPr/>
        </p:nvSpPr>
        <p:spPr>
          <a:xfrm rot="1971638">
            <a:off x="7022085" y="2413290"/>
            <a:ext cx="527785" cy="19870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ounded Rectangle 38"/>
          <p:cNvSpPr/>
          <p:nvPr/>
        </p:nvSpPr>
        <p:spPr>
          <a:xfrm>
            <a:off x="4572000" y="3810000"/>
            <a:ext cx="4419600" cy="1371600"/>
          </a:xfrm>
          <a:prstGeom prst="roundRect">
            <a:avLst/>
          </a:prstGeom>
          <a:solidFill>
            <a:schemeClr val="accent6"/>
          </a:solidFill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smtClean="0">
                <a:solidFill>
                  <a:schemeClr val="tx1"/>
                </a:solidFill>
              </a:rPr>
              <a:t>Assured code generation 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for the </a:t>
            </a:r>
            <a:r>
              <a:rPr lang="en-US" dirty="0" err="1" smtClean="0">
                <a:solidFill>
                  <a:schemeClr val="tx1"/>
                </a:solidFill>
              </a:rPr>
              <a:t>Starmac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</a:p>
          <a:p>
            <a:r>
              <a:rPr lang="en-US" dirty="0" err="1" smtClean="0">
                <a:solidFill>
                  <a:schemeClr val="tx1"/>
                </a:solidFill>
              </a:rPr>
              <a:t>quadrotor</a:t>
            </a:r>
            <a:r>
              <a:rPr lang="en-US" dirty="0" smtClean="0">
                <a:solidFill>
                  <a:schemeClr val="tx1"/>
                </a:solidFill>
              </a:rPr>
              <a:t> helicopter 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is the overall goal.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7239000" y="3886200"/>
            <a:ext cx="1676400" cy="1219200"/>
            <a:chOff x="7086600" y="5257800"/>
            <a:chExt cx="1828800" cy="1371600"/>
          </a:xfrm>
        </p:grpSpPr>
        <p:sp>
          <p:nvSpPr>
            <p:cNvPr id="9" name="Rounded Rectangle 8"/>
            <p:cNvSpPr/>
            <p:nvPr/>
          </p:nvSpPr>
          <p:spPr>
            <a:xfrm>
              <a:off x="7086600" y="5257800"/>
              <a:ext cx="1828800" cy="13716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50000"/>
                  <a:lumOff val="5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 anchorCtr="0"/>
            <a:lstStyle/>
            <a:p>
              <a:pPr algn="ctr"/>
              <a:r>
                <a:rPr lang="en-US" sz="12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STARMAC</a:t>
              </a:r>
              <a:endParaRPr lang="en-US" sz="1200" b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pic>
          <p:nvPicPr>
            <p:cNvPr id="10" name="Picture 3" descr="starmacII"/>
            <p:cNvPicPr>
              <a:picLocks noChangeAspect="1" noChangeArrowheads="1"/>
            </p:cNvPicPr>
            <p:nvPr/>
          </p:nvPicPr>
          <p:blipFill>
            <a:blip r:embed="rId1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7162800" y="5334000"/>
              <a:ext cx="1626615" cy="995075"/>
            </a:xfrm>
            <a:prstGeom prst="rect">
              <a:avLst/>
            </a:prstGeom>
            <a:noFill/>
          </p:spPr>
        </p:pic>
      </p:grpSp>
      <p:sp>
        <p:nvSpPr>
          <p:cNvPr id="40" name="Rounded Rectangle 39"/>
          <p:cNvSpPr/>
          <p:nvPr/>
        </p:nvSpPr>
        <p:spPr>
          <a:xfrm>
            <a:off x="152400" y="1676400"/>
            <a:ext cx="2590800" cy="1905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chedule and source are deployed to a portable VM running on an inexpensive </a:t>
            </a:r>
            <a:r>
              <a:rPr lang="en-US" dirty="0" err="1" smtClean="0"/>
              <a:t>ethernet</a:t>
            </a:r>
            <a:r>
              <a:rPr lang="en-US" dirty="0" smtClean="0"/>
              <a:t>-based cluster.</a:t>
            </a:r>
            <a:endParaRPr lang="en-US" dirty="0"/>
          </a:p>
        </p:txBody>
      </p:sp>
      <p:sp>
        <p:nvSpPr>
          <p:cNvPr id="41" name="Rounded Rectangle 40"/>
          <p:cNvSpPr/>
          <p:nvPr/>
        </p:nvSpPr>
        <p:spPr>
          <a:xfrm>
            <a:off x="228600" y="5029200"/>
            <a:ext cx="25908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TTTech</a:t>
            </a:r>
            <a:r>
              <a:rPr lang="en-US" dirty="0" smtClean="0"/>
              <a:t> TTP hardware target is used for testing.</a:t>
            </a:r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5</TotalTime>
  <Words>356</Words>
  <Application>Microsoft Office PowerPoint</Application>
  <PresentationFormat>On-screen Show (4:3)</PresentationFormat>
  <Paragraphs>77</Paragraphs>
  <Slides>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7" baseType="lpstr">
      <vt:lpstr>Office Theme</vt:lpstr>
      <vt:lpstr>Equation</vt:lpstr>
      <vt:lpstr>Towards a Model-based Toolchain for the High-Confidence Design of Embedded Systems</vt:lpstr>
      <vt:lpstr>Control System Design and  Software Component Modeling</vt:lpstr>
      <vt:lpstr>Schedule Generation and (Re)Simulation</vt:lpstr>
      <vt:lpstr>Generation of Code  and Configuration</vt:lpstr>
      <vt:lpstr>Deployment and Testing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/>
  <cp:lastModifiedBy>joe porter</cp:lastModifiedBy>
  <cp:revision>37</cp:revision>
  <dcterms:created xsi:type="dcterms:W3CDTF">2006-08-16T00:00:00Z</dcterms:created>
  <dcterms:modified xsi:type="dcterms:W3CDTF">2008-04-21T18:24:12Z</dcterms:modified>
</cp:coreProperties>
</file>